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31"/>
  </p:notesMasterIdLst>
  <p:sldIdLst>
    <p:sldId id="303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30" r:id="rId28"/>
    <p:sldId id="329" r:id="rId29"/>
    <p:sldId id="448" r:id="rId30"/>
    <p:sldId id="447" r:id="rId31"/>
    <p:sldId id="331" r:id="rId32"/>
    <p:sldId id="332" r:id="rId33"/>
    <p:sldId id="333" r:id="rId34"/>
    <p:sldId id="334" r:id="rId35"/>
    <p:sldId id="337" r:id="rId36"/>
    <p:sldId id="338" r:id="rId37"/>
    <p:sldId id="340" r:id="rId38"/>
    <p:sldId id="341" r:id="rId39"/>
    <p:sldId id="342" r:id="rId40"/>
    <p:sldId id="343" r:id="rId41"/>
    <p:sldId id="440" r:id="rId42"/>
    <p:sldId id="344" r:id="rId43"/>
    <p:sldId id="345" r:id="rId44"/>
    <p:sldId id="346" r:id="rId45"/>
    <p:sldId id="441" r:id="rId46"/>
    <p:sldId id="347" r:id="rId47"/>
    <p:sldId id="348" r:id="rId48"/>
    <p:sldId id="349" r:id="rId49"/>
    <p:sldId id="442" r:id="rId50"/>
    <p:sldId id="350" r:id="rId51"/>
    <p:sldId id="351" r:id="rId52"/>
    <p:sldId id="352" r:id="rId53"/>
    <p:sldId id="353" r:id="rId54"/>
    <p:sldId id="354" r:id="rId55"/>
    <p:sldId id="355" r:id="rId56"/>
    <p:sldId id="450" r:id="rId57"/>
    <p:sldId id="443" r:id="rId58"/>
    <p:sldId id="356" r:id="rId59"/>
    <p:sldId id="357" r:id="rId60"/>
    <p:sldId id="445" r:id="rId61"/>
    <p:sldId id="358" r:id="rId62"/>
    <p:sldId id="451" r:id="rId63"/>
    <p:sldId id="359" r:id="rId64"/>
    <p:sldId id="360" r:id="rId65"/>
    <p:sldId id="361" r:id="rId66"/>
    <p:sldId id="362" r:id="rId67"/>
    <p:sldId id="363" r:id="rId68"/>
    <p:sldId id="364" r:id="rId69"/>
    <p:sldId id="365" r:id="rId70"/>
    <p:sldId id="366" r:id="rId71"/>
    <p:sldId id="367" r:id="rId72"/>
    <p:sldId id="449" r:id="rId73"/>
    <p:sldId id="368" r:id="rId74"/>
    <p:sldId id="369" r:id="rId75"/>
    <p:sldId id="370" r:id="rId76"/>
    <p:sldId id="401" r:id="rId77"/>
    <p:sldId id="428" r:id="rId78"/>
    <p:sldId id="429" r:id="rId79"/>
    <p:sldId id="436" r:id="rId80"/>
    <p:sldId id="435" r:id="rId81"/>
    <p:sldId id="434" r:id="rId82"/>
    <p:sldId id="430" r:id="rId83"/>
    <p:sldId id="423" r:id="rId84"/>
    <p:sldId id="424" r:id="rId85"/>
    <p:sldId id="425" r:id="rId86"/>
    <p:sldId id="437" r:id="rId87"/>
    <p:sldId id="438" r:id="rId88"/>
    <p:sldId id="439" r:id="rId89"/>
    <p:sldId id="426" r:id="rId90"/>
    <p:sldId id="416" r:id="rId91"/>
    <p:sldId id="415" r:id="rId92"/>
    <p:sldId id="421" r:id="rId93"/>
    <p:sldId id="422" r:id="rId94"/>
    <p:sldId id="417" r:id="rId95"/>
    <p:sldId id="418" r:id="rId96"/>
    <p:sldId id="419" r:id="rId97"/>
    <p:sldId id="420" r:id="rId98"/>
    <p:sldId id="414" r:id="rId99"/>
    <p:sldId id="410" r:id="rId100"/>
    <p:sldId id="411" r:id="rId101"/>
    <p:sldId id="412" r:id="rId102"/>
    <p:sldId id="413" r:id="rId103"/>
    <p:sldId id="454" r:id="rId104"/>
    <p:sldId id="455" r:id="rId105"/>
    <p:sldId id="407" r:id="rId106"/>
    <p:sldId id="406" r:id="rId107"/>
    <p:sldId id="408" r:id="rId108"/>
    <p:sldId id="409" r:id="rId109"/>
    <p:sldId id="405" r:id="rId110"/>
    <p:sldId id="404" r:id="rId111"/>
    <p:sldId id="403" r:id="rId112"/>
    <p:sldId id="402" r:id="rId113"/>
    <p:sldId id="385" r:id="rId114"/>
    <p:sldId id="386" r:id="rId115"/>
    <p:sldId id="387" r:id="rId116"/>
    <p:sldId id="388" r:id="rId117"/>
    <p:sldId id="389" r:id="rId118"/>
    <p:sldId id="390" r:id="rId119"/>
    <p:sldId id="391" r:id="rId120"/>
    <p:sldId id="392" r:id="rId121"/>
    <p:sldId id="393" r:id="rId122"/>
    <p:sldId id="394" r:id="rId123"/>
    <p:sldId id="395" r:id="rId124"/>
    <p:sldId id="396" r:id="rId125"/>
    <p:sldId id="397" r:id="rId126"/>
    <p:sldId id="398" r:id="rId127"/>
    <p:sldId id="399" r:id="rId128"/>
    <p:sldId id="400" r:id="rId129"/>
    <p:sldId id="302" r:id="rId1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107" d="100"/>
          <a:sy n="107" d="100"/>
        </p:scale>
        <p:origin x="484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4/25/20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4AA738-EE89-4BF2-A451-3A3B2F84EF1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63BA4F-A901-4044-B375-C9D155800FE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A3A05F-E5B6-43F5-91C4-9D67E91E87F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9F8A35-89CA-4FFC-B5BF-B56AEE78A8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A6A1-8670-4E9A-98B2-507024A29AF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DF7971-FAE8-4766-BC16-DF6DF9FD901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962F32-88D2-4F33-AFED-DE43904DDAA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/>
              <a:t>In actuality, the floor on the log function causes some fluctuation,</a:t>
            </a:r>
            <a:r>
              <a:rPr lang="en-CA" altLang="en-US" baseline="0" dirty="0"/>
              <a:t> but 44 % is </a:t>
            </a:r>
            <a:r>
              <a:rPr lang="en-CA" altLang="en-US" baseline="0"/>
              <a:t>quite reasonable…</a:t>
            </a:r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F2BFB-34C6-43C5-A9BE-F52C4E54A76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FEFB50-1202-4951-AFC0-8C3E7608922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BB9BC6-C093-44F5-B708-24EC4240B5B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E0DF-1C56-4973-8A0B-5B817F5C28B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B773FF-976A-49A5-899A-B5567000A82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121D00-F060-4AC8-A77E-5B992D96E30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05D009-E83A-4ECA-BACF-D3C1E7D759D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385E9-67EB-46A8-87AE-1249EAC3B0A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1F19DE-8C7B-44AE-B42E-046D9005FB9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BAE160-3B50-4AE5-BD58-527B539E3B4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F48E0F-765F-4C0A-8881-BD4F128F0BB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266350-4109-4CED-B0F3-C8E885B0618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EEEEF-D401-4EF4-844D-4761CB43A69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A334D0-D0B8-42D9-9D58-6B2587ACE02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E80836-19BF-4C22-A3C5-C3241E9FA8A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B0E25-E981-4516-A3C2-83DD797AF1C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3DDADD-6EE9-4901-B29D-3AC01CCF4F4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870B8B-2894-4390-9C41-02865854EA3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DA0E31-3F46-4439-8357-5825DAC97E5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DA11C7-B0B7-424A-9130-1F010456E76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8B14-A4F2-420D-AB69-5764A11387C3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12724-7DED-4F21-BEB3-1CA3E1D4A900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668DC9-B9A7-4B92-AB95-042C2D778AD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B3299-39E0-4E1F-A557-22FF1BAB52AD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BCA50-D4AD-40CC-9F00-95A64E3BE617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FE8E11-1383-47F2-8648-B4EF25521E9C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BBE88-839E-481F-A058-7130888E2749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4E86E5-1878-4B5F-A4F1-5F523A8EE50D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BC768-8DE6-4292-B53A-587DD3557997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F1DA1A-E4BE-44A0-BF76-163D8E580682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C5C487-6683-44F0-9FF3-FD13FA230EC0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161589-05C9-46E6-B68E-8045B34C6A9B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B26A0A-B9AC-4037-ADF8-ACA79D00DE64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FC9ACD-A98B-4785-8A86-C0E8F508302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2B8302-3920-422A-A0A2-B84B3543F23B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703097-E633-4B7D-A240-736BBA22A46C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786D34-1561-45D7-B000-2168E201B2CE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7184D-4D01-4CB4-B68B-E3C9A61465E5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0D443-3639-4683-A7EC-BEDFCBAFE9FE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09A8AA-F225-4926-9FC0-A4CA10D53B2C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CE9889-C91F-4BF5-8A60-5BBAE16A43A6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32F71-896D-424C-B80C-8CA9A7775117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663D45-0641-4332-B37A-F0FC3681FFCF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3D5525-A698-49BA-8B94-796390A221D7}" type="slidenum">
              <a:rPr lang="en-US" smtClean="0"/>
              <a:pPr>
                <a:defRPr/>
              </a:pPr>
              <a:t>12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96884B-5566-483A-8962-DF84FCB5017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05D2D-438D-493C-9B37-49D03BFC6384}" type="slidenum">
              <a:rPr lang="en-US"/>
              <a:pPr>
                <a:defRPr/>
              </a:pPr>
              <a:t>126</a:t>
            </a:fld>
            <a:endParaRPr 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Recall that a</a:t>
            </a:r>
            <a:r>
              <a:rPr lang="en-US" altLang="en-US" baseline="30000"/>
              <a:t>log[b](c)</a:t>
            </a:r>
            <a:r>
              <a:rPr lang="en-US" altLang="en-US"/>
              <a:t> = c</a:t>
            </a:r>
            <a:r>
              <a:rPr lang="en-US" altLang="en-US" baseline="30000"/>
              <a:t>log[b](a)</a:t>
            </a:r>
            <a:r>
              <a:rPr lang="en-US" altLang="en-US"/>
              <a:t> for all values of a, b, and c.</a:t>
            </a:r>
          </a:p>
          <a:p>
            <a:r>
              <a:rPr lang="en-US" altLang="en-US"/>
              <a:t>Here, log[b](c) is the logarithm base ‘b’ of c.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8E2BC6-ADE5-4DA8-8C85-C5800A0E77B2}" type="slidenum">
              <a:rPr lang="en-US" smtClean="0"/>
              <a:pPr>
                <a:defRPr/>
              </a:pPr>
              <a:t>127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64BA7E-3615-423E-8946-95F75AAA5C7A}" type="slidenum">
              <a:rPr lang="en-US" smtClean="0"/>
              <a:pPr>
                <a:defRPr/>
              </a:pPr>
              <a:t>128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129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73484-7A51-4792-B6D9-47E5B6E85C3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EB48A-0546-4C06-BDEB-F695B334D1D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CD6FD-7325-4082-9E37-D10BB6E2D44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VL tre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Background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Define height balancing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Maintaining balance within a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L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ifference of height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Maintaining balance after insertions and eras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 we store AVL trees as arrays?</a:t>
            </a:r>
          </a:p>
        </p:txBody>
      </p:sp>
    </p:spTree>
    <p:extLst>
      <p:ext uri="{BB962C8B-B14F-4D97-AF65-F5344CB8AC3E}">
        <p14:creationId xmlns:p14="http://schemas.microsoft.com/office/powerpoint/2010/main" val="16552183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result is, again, a perfect tree</a:t>
            </a: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se examples may seem trivial, but they are the basis for the corrections in the next data structure we will see:  AVL trees</a:t>
            </a:r>
          </a:p>
        </p:txBody>
      </p:sp>
    </p:spTree>
    <p:extLst>
      <p:ext uri="{BB962C8B-B14F-4D97-AF65-F5344CB8AC3E}">
        <p14:creationId xmlns:p14="http://schemas.microsoft.com/office/powerpoint/2010/main" val="360560034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19" descr="C:\Users\dwharder\Desktop\a19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883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 descr="C:\Users\dwharder\Desktop\a2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2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75520271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21" descr="C:\Users\dwharder\Desktop\a2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321094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64</a:t>
            </a: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8886489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causes no imbalances</a:t>
            </a: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936402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55</a:t>
            </a: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385704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049994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63 is that value</a:t>
            </a:r>
          </a:p>
        </p:txBody>
      </p:sp>
    </p:spTree>
    <p:extLst>
      <p:ext uri="{BB962C8B-B14F-4D97-AF65-F5344CB8AC3E}">
        <p14:creationId xmlns:p14="http://schemas.microsoft.com/office/powerpoint/2010/main" val="299583719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now balanced</a:t>
            </a: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1396964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0</a:t>
            </a: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37772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focus on the first strategy:  AVL tre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Named after Adelson-Velskii and Landis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Balance is defined by comparing the height of the two sub-trees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call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n empty tree has height </a:t>
            </a:r>
            <a:r>
              <a:rPr lang="en-US" altLang="en-US">
                <a:latin typeface="Times New Roman" pitchFamily="18" charset="0"/>
                <a:cs typeface="Arial" charset="0"/>
              </a:rPr>
              <a:t>–1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tree with a single node has height </a:t>
            </a:r>
            <a:r>
              <a:rPr lang="en-US" altLang="en-US"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965308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now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691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63 is that node</a:t>
            </a:r>
          </a:p>
        </p:txBody>
      </p:sp>
    </p:spTree>
    <p:extLst>
      <p:ext uri="{BB962C8B-B14F-4D97-AF65-F5344CB8AC3E}">
        <p14:creationId xmlns:p14="http://schemas.microsoft.com/office/powerpoint/2010/main" val="153646742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sult is AVL balanced</a:t>
            </a:r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608213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Removing a node from an AVL tree may cause more than one AVL imbalance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Like insert, erase must check after it has been successfully called on a child to see if it caused an imbalance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Unfortunately, it may cause 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alt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altLang="en-US" dirty="0">
                <a:latin typeface="Arial" charset="0"/>
                <a:cs typeface="Arial" charset="0"/>
              </a:rPr>
              <a:t> imbalances that must be corrected</a:t>
            </a:r>
          </a:p>
          <a:p>
            <a:pPr lvl="2"/>
            <a:r>
              <a:rPr lang="en-CA" altLang="en-US" dirty="0">
                <a:latin typeface="Arial" charset="0"/>
                <a:cs typeface="Arial" charset="0"/>
              </a:rPr>
              <a:t>Insertions will only cause one imbalance that must be fixed</a:t>
            </a:r>
          </a:p>
          <a:p>
            <a:pPr lvl="1"/>
            <a:endParaRPr lang="en-CA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212788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Consider the following AVL tree</a:t>
            </a:r>
          </a:p>
        </p:txBody>
      </p:sp>
      <p:pic>
        <p:nvPicPr>
          <p:cNvPr id="90116" name="Picture 12" descr="C:\Users\dwharder\Desktop\b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93581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uppose we erase the front node:  1</a:t>
            </a:r>
          </a:p>
        </p:txBody>
      </p:sp>
      <p:pic>
        <p:nvPicPr>
          <p:cNvPr id="91140" name="Picture 13" descr="C:\Users\dwharder\Desktop\b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7288636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While its previous parent, 2, is not unbalanced, its grandparent 3 is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The imbalance is in the right-right subtree</a:t>
            </a:r>
          </a:p>
        </p:txBody>
      </p:sp>
      <p:pic>
        <p:nvPicPr>
          <p:cNvPr id="92164" name="Picture 14" descr="C:\Users\dwharder\Desktop\b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4894950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We can correct this with a simple balance</a:t>
            </a:r>
          </a:p>
        </p:txBody>
      </p:sp>
      <p:pic>
        <p:nvPicPr>
          <p:cNvPr id="93188" name="Picture 15" descr="C:\Users\dwharder\Desktop\b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40699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node of that subtree, 5, is now balanced</a:t>
            </a:r>
          </a:p>
        </p:txBody>
      </p:sp>
      <p:pic>
        <p:nvPicPr>
          <p:cNvPr id="94212" name="Picture 16" descr="C:\Users\dwharder\Desktop\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690432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Recursing to the root, however, 8 is also unbalanced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This is a right-left imbalance</a:t>
            </a:r>
          </a:p>
        </p:txBody>
      </p:sp>
      <p:pic>
        <p:nvPicPr>
          <p:cNvPr id="95236" name="Picture 17" descr="C:\Users\dwharder\Desktop\b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94857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 binary search tree is said to be AVL balanced if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difference in the heights between the left and right sub-trees is at most </a:t>
            </a:r>
            <a:r>
              <a:rPr lang="en-US" altLang="en-US"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oth sub-trees are themselves AVL trees</a:t>
            </a:r>
          </a:p>
        </p:txBody>
      </p:sp>
    </p:spTree>
    <p:extLst>
      <p:ext uri="{BB962C8B-B14F-4D97-AF65-F5344CB8AC3E}">
        <p14:creationId xmlns:p14="http://schemas.microsoft.com/office/powerpoint/2010/main" val="1544746176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Promoting 11 to the root corrects the imbalance </a:t>
            </a:r>
          </a:p>
        </p:txBody>
      </p:sp>
      <p:pic>
        <p:nvPicPr>
          <p:cNvPr id="96260" name="Picture 18" descr="C:\Users\dwharder\Desktop\b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17543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t this point, the node 11 is balanced</a:t>
            </a:r>
          </a:p>
        </p:txBody>
      </p:sp>
      <p:pic>
        <p:nvPicPr>
          <p:cNvPr id="97284" name="Picture 23" descr="C:\Users\dwharder\Desktop\b2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43695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Still, the root node is unbalanced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This is a right-right imbalance</a:t>
            </a:r>
          </a:p>
        </p:txBody>
      </p:sp>
      <p:pic>
        <p:nvPicPr>
          <p:cNvPr id="98308" name="Picture 20" descr="C:\Users\dwharder\Desktop\b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9349693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93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gain, a simple balance fixes the imbalance</a:t>
            </a:r>
          </a:p>
        </p:txBody>
      </p:sp>
    </p:spTree>
    <p:extLst>
      <p:ext uri="{BB962C8B-B14F-4D97-AF65-F5344CB8AC3E}">
        <p14:creationId xmlns:p14="http://schemas.microsoft.com/office/powerpoint/2010/main" val="134784751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1003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resulting tree is now AVL balanced</a:t>
            </a:r>
          </a:p>
          <a:p>
            <a:pPr lvl="1"/>
            <a:r>
              <a:rPr lang="en-CA" altLang="en-US">
                <a:latin typeface="Arial" charset="0"/>
                <a:cs typeface="Arial" charset="0"/>
              </a:rPr>
              <a:t>Note, few erases will require one balance, even fewer will require more than one</a:t>
            </a:r>
          </a:p>
        </p:txBody>
      </p:sp>
    </p:spTree>
    <p:extLst>
      <p:ext uri="{BB962C8B-B14F-4D97-AF65-F5344CB8AC3E}">
        <p14:creationId xmlns:p14="http://schemas.microsoft.com/office/powerpoint/2010/main" val="22552433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previously saw tha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mplete tree can be stored using an array using </a:t>
            </a:r>
            <a:r>
              <a:rPr lang="en-US" altLang="en-US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n arbitrary tree of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nodes requires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s it possible to store an AVL tree as an array and not require exponentially more memory?</a:t>
            </a:r>
          </a:p>
        </p:txBody>
      </p:sp>
    </p:spTree>
    <p:extLst>
      <p:ext uri="{BB962C8B-B14F-4D97-AF65-F5344CB8AC3E}">
        <p14:creationId xmlns:p14="http://schemas.microsoft.com/office/powerpoint/2010/main" val="316890434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call that in the worst case, an AVL tree of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nodes has a height at most</a:t>
            </a:r>
          </a:p>
          <a:p>
            <a:pPr algn="ctr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>
                <a:latin typeface="Symbol" pitchFamily="18" charset="2"/>
                <a:cs typeface="Arial" charset="0"/>
              </a:rPr>
              <a:t>f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 – 1.3277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uch a tree requires an array of size</a:t>
            </a:r>
          </a:p>
          <a:p>
            <a:pPr algn="ctr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30000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) – 1.3277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 baseline="3000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an rewrite this as</a:t>
            </a:r>
          </a:p>
          <a:p>
            <a:pPr algn="ctr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–0.3277</a:t>
            </a:r>
            <a:r>
              <a:rPr lang="en-US" altLang="en-US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30000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(2)</a:t>
            </a:r>
            <a:r>
              <a:rPr lang="en-US" altLang="en-US">
                <a:latin typeface="Times New Roman" pitchFamily="18" charset="0"/>
                <a:cs typeface="Arial" charset="0"/>
              </a:rPr>
              <a:t> ≈ 0.7968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1.44 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us, we would require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1.44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memory</a:t>
            </a:r>
          </a:p>
        </p:txBody>
      </p:sp>
    </p:spTree>
    <p:extLst>
      <p:ext uri="{BB962C8B-B14F-4D97-AF65-F5344CB8AC3E}">
        <p14:creationId xmlns:p14="http://schemas.microsoft.com/office/powerpoint/2010/main" val="2435655324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4" descr="bb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188" y="2309813"/>
            <a:ext cx="34925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hile the polynomial behaviour of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1.44</a:t>
            </a:r>
            <a:r>
              <a:rPr lang="en-US" altLang="en-US">
                <a:latin typeface="Arial" charset="0"/>
                <a:cs typeface="Arial" charset="0"/>
              </a:rPr>
              <a:t> is not as bad as exponential behaviour, it is still reasonably sub-optimal when compared to the linear growth associated with link-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allocated trees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ere we see 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and</a:t>
            </a:r>
            <a:r>
              <a:rPr lang="en-US" altLang="en-US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.44 </a:t>
            </a:r>
            <a:r>
              <a:rPr lang="en-US" altLang="en-US">
                <a:latin typeface="Arial" charset="0"/>
                <a:cs typeface="Arial" charset="0"/>
              </a:rPr>
              <a:t>on </a:t>
            </a:r>
            <a:r>
              <a:rPr lang="en-US" altLang="en-US">
                <a:latin typeface="Times New Roman" pitchFamily="18" charset="0"/>
                <a:cs typeface="Arial" charset="0"/>
              </a:rPr>
              <a:t>[0, 1000]</a:t>
            </a:r>
          </a:p>
        </p:txBody>
      </p:sp>
    </p:spTree>
    <p:extLst>
      <p:ext uri="{BB962C8B-B14F-4D97-AF65-F5344CB8AC3E}">
        <p14:creationId xmlns:p14="http://schemas.microsoft.com/office/powerpoint/2010/main" val="3363231834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this topic we have cover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VL balance is defined by ensuring the difference in heights is 0 or 1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and erases are like binary search tre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ach insertion requires </a:t>
            </a:r>
            <a:r>
              <a:rPr lang="en-US" altLang="en-US" dirty="0" smtClean="0">
                <a:latin typeface="Arial" charset="0"/>
                <a:cs typeface="Arial" charset="0"/>
              </a:rPr>
              <a:t>one </a:t>
            </a:r>
            <a:r>
              <a:rPr lang="en-US" altLang="en-US" dirty="0">
                <a:latin typeface="Arial" charset="0"/>
                <a:cs typeface="Arial" charset="0"/>
              </a:rPr>
              <a:t>correction to maintain AVL 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Erases may requir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 correction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se corrections require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Depth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)</a:t>
            </a:r>
          </a:p>
          <a:p>
            <a:pPr lvl="1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   ∴  all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dirty="0">
                <a:latin typeface="Arial" charset="0"/>
                <a:cs typeface="Arial" charset="0"/>
              </a:rPr>
              <a:t>operations are </a:t>
            </a:r>
            <a:r>
              <a:rPr lang="en-US" altLang="en-US" b="1" dirty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 </a:t>
            </a:r>
            <a:r>
              <a:rPr lang="en-US" altLang="en-US" dirty="0" err="1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)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02043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VL trees with </a:t>
            </a:r>
            <a:r>
              <a:rPr lang="en-US" altLang="en-US"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3</a:t>
            </a:r>
            <a:r>
              <a:rPr lang="en-US" altLang="en-US">
                <a:latin typeface="Arial" charset="0"/>
                <a:cs typeface="Arial" charset="0"/>
              </a:rPr>
              <a:t>, 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r>
              <a:rPr lang="en-US" altLang="en-US">
                <a:latin typeface="Arial" charset="0"/>
                <a:cs typeface="Arial" charset="0"/>
              </a:rPr>
              <a:t> nodes:</a:t>
            </a:r>
          </a:p>
        </p:txBody>
      </p:sp>
      <p:pic>
        <p:nvPicPr>
          <p:cNvPr id="17412" name="Picture 6" descr="AVLTrees01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133600"/>
            <a:ext cx="55435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77192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Here is a larger AVL tree (</a:t>
            </a:r>
            <a:r>
              <a:rPr lang="en-US" altLang="en-US">
                <a:latin typeface="Times New Roman" pitchFamily="18" charset="0"/>
                <a:cs typeface="Arial" charset="0"/>
              </a:rPr>
              <a:t>42</a:t>
            </a:r>
            <a:r>
              <a:rPr lang="en-US" altLang="en-US">
                <a:latin typeface="Arial" charset="0"/>
                <a:cs typeface="Arial" charset="0"/>
              </a:rPr>
              <a:t> nodes):</a:t>
            </a:r>
          </a:p>
        </p:txBody>
      </p:sp>
      <p:pic>
        <p:nvPicPr>
          <p:cNvPr id="18436" name="Picture 13" descr="avl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9360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root node is AVL-balanc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oth sub-trees are of height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</p:txBody>
      </p:sp>
      <p:pic>
        <p:nvPicPr>
          <p:cNvPr id="19460" name="Picture 5" descr="avl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6798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 descr="avl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ll other nodes (</a:t>
            </a:r>
            <a:r>
              <a:rPr lang="en-US" altLang="en-US" i="1">
                <a:latin typeface="Arial" charset="0"/>
                <a:cs typeface="Arial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.</a:t>
            </a:r>
            <a:r>
              <a:rPr lang="en-US" altLang="en-US" i="1">
                <a:latin typeface="Arial" charset="0"/>
                <a:cs typeface="Arial" charset="0"/>
              </a:rPr>
              <a:t>g</a:t>
            </a:r>
            <a:r>
              <a:rPr lang="en-US" altLang="en-US">
                <a:latin typeface="Arial" charset="0"/>
                <a:cs typeface="Arial" charset="0"/>
              </a:rPr>
              <a:t>., AF and BL) are AVL balanc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sub-trees differ in height by at most one</a:t>
            </a:r>
          </a:p>
        </p:txBody>
      </p:sp>
    </p:spTree>
    <p:extLst>
      <p:ext uri="{BB962C8B-B14F-4D97-AF65-F5344CB8AC3E}">
        <p14:creationId xmlns:p14="http://schemas.microsoft.com/office/powerpoint/2010/main" val="2904956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By the definition of complete trees, any complete binary search tree is an AVL tre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us an upper bound on the number of nodes in an AVL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a perfect binary tree with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nodes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hat is an lower bound?</a:t>
            </a:r>
          </a:p>
        </p:txBody>
      </p:sp>
    </p:spTree>
    <p:extLst>
      <p:ext uri="{BB962C8B-B14F-4D97-AF65-F5344CB8AC3E}">
        <p14:creationId xmlns:p14="http://schemas.microsoft.com/office/powerpoint/2010/main" val="19525721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t </a:t>
            </a:r>
            <a:r>
              <a:rPr lang="en-US" altLang="en-US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be the fewest number of nodes in a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rom a previous slide: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		F(0) = 1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		F(1) = 2</a:t>
            </a:r>
          </a:p>
          <a:p>
            <a:pPr lvl="1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		F(2) = 4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an we find </a:t>
            </a:r>
            <a:r>
              <a:rPr lang="en-US" altLang="en-US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22532" name="Picture 6" descr="AVLTrees01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65400"/>
            <a:ext cx="36385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3954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worst-case AVL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would hav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on one side,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</a:t>
            </a:r>
            <a:r>
              <a:rPr lang="en-US" altLang="en-US">
                <a:latin typeface="Arial" charset="0"/>
                <a:cs typeface="Arial" charset="0"/>
              </a:rPr>
              <a:t> on the other, a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</a:t>
            </a:r>
            <a:r>
              <a:rPr lang="en-US" altLang="en-US">
                <a:solidFill>
                  <a:srgbClr val="CC3399"/>
                </a:solidFill>
                <a:latin typeface="Arial" charset="0"/>
                <a:cs typeface="Arial" charset="0"/>
              </a:rPr>
              <a:t>root</a:t>
            </a:r>
            <a:r>
              <a:rPr lang="en-US" altLang="en-US">
                <a:latin typeface="Arial" charset="0"/>
                <a:cs typeface="Arial" charset="0"/>
              </a:rPr>
              <a:t> nod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get:  </a:t>
            </a:r>
            <a:r>
              <a:rPr lang="en-US" altLang="en-US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) = 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)</a:t>
            </a:r>
            <a:r>
              <a:rPr lang="en-US" altLang="en-US">
                <a:latin typeface="Times New Roman" pitchFamily="18" charset="0"/>
                <a:cs typeface="Arial" charset="0"/>
              </a:rPr>
              <a:t> + </a:t>
            </a:r>
            <a:r>
              <a:rPr lang="en-US" altLang="en-US">
                <a:solidFill>
                  <a:srgbClr val="CC3399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>
                <a:latin typeface="Times New Roman" pitchFamily="18" charset="0"/>
                <a:cs typeface="Arial" charset="0"/>
              </a:rPr>
              <a:t>+ 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)</a:t>
            </a:r>
            <a:endParaRPr lang="en-US" altLang="en-US">
              <a:solidFill>
                <a:srgbClr val="CC3399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495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rom previous lectures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inary search trees store linearly ordered data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est case height:	 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orst case height: </a:t>
            </a:r>
            <a:r>
              <a:rPr lang="en-US" altLang="en-US" b="1">
                <a:latin typeface="Times New Roman" pitchFamily="18" charset="0"/>
                <a:cs typeface="Arial" charset="0"/>
              </a:rPr>
              <a:t>O</a:t>
            </a: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</a:t>
            </a:r>
            <a:r>
              <a:rPr lang="en-US" altLang="en-US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quiremen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efine and maintain a </a:t>
            </a:r>
            <a:r>
              <a:rPr lang="en-US" altLang="en-US" i="1">
                <a:latin typeface="Arial" charset="0"/>
                <a:cs typeface="Arial" charset="0"/>
              </a:rPr>
              <a:t>balance</a:t>
            </a:r>
            <a:r>
              <a:rPr lang="en-US" altLang="en-US">
                <a:latin typeface="Arial" charset="0"/>
                <a:cs typeface="Arial" charset="0"/>
              </a:rPr>
              <a:t> to ensure </a:t>
            </a:r>
            <a:r>
              <a:rPr lang="en-US" altLang="en-US" b="1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r>
              <a:rPr lang="en-US" altLang="en-US">
                <a:latin typeface="Arial" charset="0"/>
                <a:cs typeface="Arial" charset="0"/>
              </a:rPr>
              <a:t> height  </a:t>
            </a:r>
            <a:endParaRPr lang="en-US" altLang="en-US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2492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 recurrence relation:</a:t>
            </a: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pt-BR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pt-BR" altLang="en-US" dirty="0">
                <a:latin typeface="Arial" charset="0"/>
                <a:cs typeface="Arial" charset="0"/>
              </a:rPr>
              <a:t>	The solution?</a:t>
            </a:r>
          </a:p>
          <a:p>
            <a:pPr lvl="1"/>
            <a:r>
              <a:rPr lang="pt-BR" altLang="en-US" dirty="0">
                <a:latin typeface="Arial" charset="0"/>
                <a:cs typeface="Arial" charset="0"/>
              </a:rPr>
              <a:t>Note that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 =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) + 1) +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) + 1)</a:t>
            </a:r>
          </a:p>
          <a:p>
            <a:pPr lvl="1"/>
            <a:r>
              <a:rPr lang="pt-BR" altLang="en-US" dirty="0">
                <a:latin typeface="Arial" charset="0"/>
                <a:cs typeface="Arial" charset="0"/>
              </a:rPr>
              <a:t>Therefore,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1</a:t>
            </a:r>
            <a:r>
              <a:rPr lang="pt-BR" altLang="en-US" dirty="0">
                <a:latin typeface="Arial" charset="0"/>
                <a:cs typeface="Arial" charset="0"/>
              </a:rPr>
              <a:t> is a Fibonacci number: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+ 1 =   2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=   1</a:t>
            </a:r>
          </a:p>
          <a:p>
            <a:pPr marL="457200" lvl="1" indent="0">
              <a:buNone/>
            </a:pP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+ 1 =   3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=   2</a:t>
            </a:r>
          </a:p>
          <a:p>
            <a:pPr marL="457200" lvl="1" indent="0">
              <a:buNone/>
            </a:pP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+ 1 =   5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=   4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+ 1 =   8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=   7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+ 1 = 13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= 12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+ 1 = 21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= 20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+ 1 = 34	→	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 = 33</a:t>
            </a:r>
            <a:endParaRPr lang="pt-BR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1908175" y="1928813"/>
          <a:ext cx="48958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5" imgW="2362200" imgH="711200" progId="Equation.3">
                  <p:embed/>
                </p:oleObj>
              </mc:Choice>
              <mc:Fallback>
                <p:oleObj name="Equation" r:id="rId5" imgW="2362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28813"/>
                        <a:ext cx="489585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142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if it wasn’t so simple:</a:t>
            </a: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49" charset="0"/>
                <a:cs typeface="Arial" charset="0"/>
              </a:rPr>
              <a:t>&gt; 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{F(0) = 1, F(1) = 2,</a:t>
            </a:r>
          </a:p>
          <a:p>
            <a:pPr>
              <a:buFontTx/>
              <a:buNone/>
            </a:pP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          F(h) = 1 + F(h - 1) + F(h - 2)}, F(h) );</a:t>
            </a: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b="1" dirty="0">
                <a:latin typeface="Courier New" pitchFamily="49" charset="0"/>
                <a:cs typeface="Arial" charset="0"/>
              </a:rPr>
              <a:t>&gt;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asympt</a:t>
            </a:r>
            <a:r>
              <a:rPr lang="en-US" altLang="en-US" sz="18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%, h );</a:t>
            </a:r>
          </a:p>
          <a:p>
            <a:pPr>
              <a:buFontTx/>
              <a:buNone/>
            </a:pPr>
            <a:endParaRPr lang="en-US" altLang="en-US" sz="18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endParaRPr lang="en-US" altLang="en-US" dirty="0">
              <a:latin typeface="Courier New" pitchFamily="49" charset="0"/>
              <a:cs typeface="Arial" charset="0"/>
            </a:endParaRP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1258888" y="3956050"/>
            <a:ext cx="2879725" cy="13684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5400"/>
            <a:ext cx="8142288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4078288"/>
            <a:ext cx="6337300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164013" y="5265738"/>
          <a:ext cx="11334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7" imgW="723586" imgH="533169" progId="Equation.DSMT4">
                  <p:embed/>
                </p:oleObj>
              </mc:Choice>
              <mc:Fallback>
                <p:oleObj name="Equation" r:id="rId7" imgW="723586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265738"/>
                        <a:ext cx="11334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732213" y="5121275"/>
            <a:ext cx="574675" cy="3603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585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is is approximately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	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itchFamily="18" charset="0"/>
                <a:cs typeface="Times New Roman" panose="02020603050405020304" pitchFamily="18" charset="0"/>
              </a:rPr>
              <a:t>) ≈ 1.8944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here 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≈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.6180</a:t>
            </a:r>
            <a:r>
              <a:rPr lang="en-US" altLang="en-US" dirty="0">
                <a:latin typeface="Arial" charset="0"/>
                <a:cs typeface="Arial" charset="0"/>
              </a:rPr>
              <a:t> is the golden ratio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at is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W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we may find the maximum value of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for a given 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Recall that the height of a complete tree is </a:t>
            </a:r>
            <a:r>
              <a:rPr lang="en-US" altLang="en-US" i="1" dirty="0">
                <a:latin typeface="Times New Roman" pitchFamily="18" charset="0"/>
              </a:rPr>
              <a:t>h</a:t>
            </a:r>
            <a:r>
              <a:rPr lang="en-US" altLang="en-US" dirty="0">
                <a:latin typeface="Times New Roman" pitchFamily="18" charset="0"/>
              </a:rPr>
              <a:t> = ⌊</a:t>
            </a:r>
            <a:r>
              <a:rPr lang="en-US" altLang="en-US" dirty="0" err="1">
                <a:latin typeface="Times New Roman" pitchFamily="18" charset="0"/>
              </a:rPr>
              <a:t>lg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</a:rPr>
              <a:t>)⌋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The floor function makes the analysis interesting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altLang="en-US" dirty="0">
                <a:latin typeface="Arial" charset="0"/>
                <a:cs typeface="Arial" charset="0"/>
              </a:rPr>
              <a:t> nodes, it can be twice the height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For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4096</a:t>
            </a:r>
            <a:r>
              <a:rPr lang="en-US" altLang="en-US" dirty="0">
                <a:latin typeface="Arial" charset="0"/>
                <a:cs typeface="Arial" charset="0"/>
              </a:rPr>
              <a:t>, 45% worse is an upper bound</a:t>
            </a:r>
            <a:endParaRPr lang="en-US" altLang="en-US" dirty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40645"/>
              </p:ext>
            </p:extLst>
          </p:nvPr>
        </p:nvGraphicFramePr>
        <p:xfrm>
          <a:off x="1397000" y="3860800"/>
          <a:ext cx="67833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5" imgW="3632040" imgH="406080" progId="Equation.DSMT4">
                  <p:embed/>
                </p:oleObj>
              </mc:Choice>
              <mc:Fallback>
                <p:oleObj name="Equation" r:id="rId5" imgW="363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000" y="3860800"/>
                        <a:ext cx="678338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8624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example,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88</a:t>
            </a:r>
            <a:r>
              <a:rPr lang="en-US" altLang="en-US">
                <a:latin typeface="Arial" charset="0"/>
                <a:cs typeface="Arial" charset="0"/>
              </a:rPr>
              <a:t>, the worst- and best-case scenarios differ in height by only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</a:p>
        </p:txBody>
      </p:sp>
      <p:pic>
        <p:nvPicPr>
          <p:cNvPr id="27652" name="Picture 4" descr="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47566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385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10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6</a:t>
            </a:r>
            <a:r>
              <a:rPr lang="en-US" altLang="en-US">
                <a:latin typeface="Arial" charset="0"/>
                <a:cs typeface="Arial" charset="0"/>
              </a:rPr>
              <a:t>, the bounds on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ar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minimum height: 	</a:t>
            </a:r>
            <a:r>
              <a:rPr lang="en-US" altLang="en-US">
                <a:latin typeface="Times New Roman" pitchFamily="18" charset="0"/>
                <a:cs typeface="Arial" charset="0"/>
              </a:rPr>
              <a:t>log</a:t>
            </a:r>
            <a:r>
              <a:rPr lang="en-US" altLang="en-US" baseline="-25000">
                <a:latin typeface="Times New Roman" pitchFamily="18" charset="0"/>
                <a:cs typeface="Arial" charset="0"/>
              </a:rPr>
              <a:t>2</a:t>
            </a:r>
            <a:r>
              <a:rPr lang="en-US" altLang="en-US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6</a:t>
            </a:r>
            <a:r>
              <a:rPr lang="en-US" altLang="en-US">
                <a:latin typeface="Times New Roman" pitchFamily="18" charset="0"/>
                <a:cs typeface="Arial" charset="0"/>
              </a:rPr>
              <a:t> ) – 1 ≈ 19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maximum height :	</a:t>
            </a:r>
            <a:r>
              <a:rPr lang="en-US" altLang="en-US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>
                <a:latin typeface="Symbol" pitchFamily="18" charset="2"/>
                <a:cs typeface="Arial" charset="0"/>
              </a:rPr>
              <a:t>f</a:t>
            </a:r>
            <a:r>
              <a:rPr lang="en-US" altLang="en-US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6</a:t>
            </a:r>
            <a:r>
              <a:rPr lang="en-US" altLang="en-US">
                <a:latin typeface="Times New Roman" pitchFamily="18" charset="0"/>
                <a:cs typeface="Arial" charset="0"/>
              </a:rPr>
              <a:t> / 1.8944 ) &lt; 28</a:t>
            </a:r>
          </a:p>
        </p:txBody>
      </p:sp>
    </p:spTree>
    <p:extLst>
      <p:ext uri="{BB962C8B-B14F-4D97-AF65-F5344CB8AC3E}">
        <p14:creationId xmlns:p14="http://schemas.microsoft.com/office/powerpoint/2010/main" val="3844967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maintain AVL balance, observe tha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serting a node can increase the height of a tree by at most 1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moving a node can decrease the height of a tree by at most 1</a:t>
            </a:r>
          </a:p>
        </p:txBody>
      </p:sp>
    </p:spTree>
    <p:extLst>
      <p:ext uri="{BB962C8B-B14F-4D97-AF65-F5344CB8AC3E}">
        <p14:creationId xmlns:p14="http://schemas.microsoft.com/office/powerpoint/2010/main" val="16561414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8" name="Picture 10" descr="C:\Users\dwharder\Desktop\a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</p:txBody>
      </p:sp>
    </p:spTree>
    <p:extLst>
      <p:ext uri="{BB962C8B-B14F-4D97-AF65-F5344CB8AC3E}">
        <p14:creationId xmlns:p14="http://schemas.microsoft.com/office/powerpoint/2010/main" val="14321516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15 into this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he heights of none of the trees change</a:t>
            </a:r>
          </a:p>
        </p:txBody>
      </p:sp>
      <p:pic>
        <p:nvPicPr>
          <p:cNvPr id="5" name="Picture 6" descr="C:\Users\dwharder\Desktop\a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11003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remains balanced</a:t>
            </a:r>
          </a:p>
        </p:txBody>
      </p:sp>
      <p:pic>
        <p:nvPicPr>
          <p:cNvPr id="5" name="Picture 7" descr="C:\Users\dwharder\Desktop\a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28864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 this case, the heights of none of the trees change</a:t>
            </a:r>
          </a:p>
        </p:txBody>
      </p:sp>
      <p:pic>
        <p:nvPicPr>
          <p:cNvPr id="4" name="Picture 8" descr="C:\Users\dwharder\Desktop\a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49853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C:\Users\dwharder\Desktop\y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se two examples demonstrate how we can correct for imbalances:  starting with this tree, add 1: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1997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C:\Users\dwharder\Desktop\a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Now we see the heights of two sub-trees have increased by o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tree is still balanced</a:t>
            </a:r>
          </a:p>
        </p:txBody>
      </p:sp>
    </p:spTree>
    <p:extLst>
      <p:ext uri="{BB962C8B-B14F-4D97-AF65-F5344CB8AC3E}">
        <p14:creationId xmlns:p14="http://schemas.microsoft.com/office/powerpoint/2010/main" val="9894801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calculate changes in height, the member function must run in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ur implementation of height is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endParaRPr lang="en-US" altLang="en-US" sz="16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height() const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return empty() ? -1 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1 + std::max( left()-&gt;height(), right()-&gt;height() 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6528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troduce a member variable</a:t>
            </a:r>
          </a:p>
          <a:p>
            <a:pPr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  <a:r>
              <a:rPr lang="en-US" altLang="en-US" b="1" dirty="0" err="1">
                <a:latin typeface="Courier New" pitchFamily="49" charset="0"/>
                <a:cs typeface="Arial" charset="0"/>
              </a:rPr>
              <a:t>int</a:t>
            </a:r>
            <a:r>
              <a:rPr lang="en-US" altLang="en-US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b="1" dirty="0" err="1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b="1" dirty="0">
                <a:latin typeface="Courier New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member function is now:</a:t>
            </a:r>
          </a:p>
          <a:p>
            <a:pPr>
              <a:buFontTx/>
              <a:buNone/>
            </a:pPr>
            <a:endParaRPr lang="en-US" altLang="en-US" sz="11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height() const {</a:t>
            </a:r>
          </a:p>
          <a:p>
            <a:pPr>
              <a:buFont typeface="Arial" charset="0"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return empty() ? -1 :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;    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1998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Only insert and erase may change the height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is is the only place we need to update the height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se algorithms are already recursive</a:t>
            </a:r>
          </a:p>
        </p:txBody>
      </p:sp>
    </p:spTree>
    <p:extLst>
      <p:ext uri="{BB962C8B-B14F-4D97-AF65-F5344CB8AC3E}">
        <p14:creationId xmlns:p14="http://schemas.microsoft.com/office/powerpoint/2010/main" val="23984477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507413" cy="4525962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bool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::insert( const Type &amp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lt;Type&gt; *&amp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tru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element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if ( left()-&gt;insert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,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) { 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max( height(), 1 + left()-&gt;height()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return fals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if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obj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gt; element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false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2702305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f a tree is AVL balanced, for an insertion to cause an imbalanc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s of the sub-trees must differ by 1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insertion must increase the height of the deeper sub-tree by 1</a:t>
            </a:r>
          </a:p>
        </p:txBody>
      </p:sp>
      <p:pic>
        <p:nvPicPr>
          <p:cNvPr id="4" name="Picture 5" descr="C:\Users\dwharder\Desktop\a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84915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Suppose we insert 23 into our initial tree</a:t>
            </a:r>
          </a:p>
        </p:txBody>
      </p:sp>
      <p:pic>
        <p:nvPicPr>
          <p:cNvPr id="5" name="Picture 2" descr="C:\Users\dwharder\Desktop\a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55153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s of each of the sub-trees from here to the root are increased by one</a:t>
            </a:r>
          </a:p>
        </p:txBody>
      </p:sp>
      <p:pic>
        <p:nvPicPr>
          <p:cNvPr id="5" name="Picture 11" descr="C:\Users\dwharder\Desktop\a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1863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2" descr="C:\Users\dwharder\Desktop\a9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79283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owever, only two of the nodes are unbalanced:  17 and 36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only have to fix the imbalance at the lowest node</a:t>
            </a:r>
          </a:p>
        </p:txBody>
      </p:sp>
      <p:pic>
        <p:nvPicPr>
          <p:cNvPr id="6" name="Picture 13" descr="C:\Users\dwharder\Desktop\a1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7401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is is more like a linked list; however, we can fix this…</a:t>
            </a:r>
          </a:p>
        </p:txBody>
      </p:sp>
      <p:pic>
        <p:nvPicPr>
          <p:cNvPr id="8196" name="Picture 8" descr="C:\Users\dwharder\Desktop\y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99800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can promote 23 to where 17 is, and make 17 the left child of 23</a:t>
            </a:r>
          </a:p>
        </p:txBody>
      </p:sp>
      <p:pic>
        <p:nvPicPr>
          <p:cNvPr id="5" name="Picture 14" descr="C:\Users\dwharder\Desktop\a1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52780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us, that node is no longer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cidentally, neither is the root now balanced again, too</a:t>
            </a:r>
          </a:p>
        </p:txBody>
      </p:sp>
      <p:pic>
        <p:nvPicPr>
          <p:cNvPr id="6" name="Picture 15" descr="C:\Users\dwharder\Desktop\a1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6016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adding 6:</a:t>
            </a:r>
          </a:p>
        </p:txBody>
      </p:sp>
      <p:pic>
        <p:nvPicPr>
          <p:cNvPr id="5" name="Picture 16" descr="C:\Users\dwharder\Desktop\a1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03513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</p:txBody>
      </p:sp>
      <p:pic>
        <p:nvPicPr>
          <p:cNvPr id="5" name="Picture 17" descr="C:\Users\dwharder\Desktop\a1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16791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ever, only the root node </a:t>
            </a:r>
            <a:r>
              <a:rPr lang="en-US" altLang="en-US">
                <a:latin typeface="Arial" charset="0"/>
                <a:cs typeface="Arial" charset="0"/>
              </a:rPr>
              <a:t>is now </a:t>
            </a:r>
            <a:r>
              <a:rPr lang="en-US" altLang="en-US" dirty="0">
                <a:latin typeface="Arial" charset="0"/>
                <a:cs typeface="Arial" charset="0"/>
              </a:rPr>
              <a:t>unbalanced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35851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o fix this, we will look at the general case…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54032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the following setup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Each blue triangle represents a tree of heigh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pic>
        <p:nvPicPr>
          <p:cNvPr id="50180" name="Picture 10" descr="C:\Users\dwharder\Desktop\v0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442" y="2633663"/>
            <a:ext cx="6215063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0241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1" descr="C:\Users\dwharder\Desktop\v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Arial" charset="0"/>
                <a:cs typeface="Arial" charset="0"/>
              </a:rPr>
              <a:t>Inser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b="1">
                <a:latin typeface="Arial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into this tree:  it falls into the left subtree </a:t>
            </a:r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b="1">
                <a:latin typeface="Arial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ssume </a:t>
            </a:r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>
                <a:latin typeface="Arial" charset="0"/>
                <a:cs typeface="Arial" charset="0"/>
              </a:rPr>
              <a:t> remains balance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us, the tree rooted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>
                <a:latin typeface="Arial" charset="0"/>
                <a:cs typeface="Arial" charset="0"/>
              </a:rPr>
              <a:t> is also balanced</a:t>
            </a: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0172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rooted at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is now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will correct the imbalance at this node</a:t>
            </a:r>
          </a:p>
        </p:txBody>
      </p:sp>
      <p:pic>
        <p:nvPicPr>
          <p:cNvPr id="52228" name="Picture 12" descr="C:\Users\dwharder\Desktop\v0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994598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2" descr="C:\Users\dwharder\Desktop\v0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38" y="2996187"/>
            <a:ext cx="5452374" cy="329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ere are examples of when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 of 7 may cause th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6019" name="Picture 3" descr="C:\Users\dwharder\Desktop\a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835" y="1084113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18" name="Picture 2" descr="C:\Users\dwharder\Desktop\a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882" y="2492896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 descr="C:\Users\dwharder\Desktop\a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365104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2051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Promote 2 to the root, demote 3 to be 2’s right child, and 1 remains the left child of 2</a:t>
            </a:r>
          </a:p>
        </p:txBody>
      </p:sp>
      <p:pic>
        <p:nvPicPr>
          <p:cNvPr id="9220" name="Picture 9" descr="C:\Users\dwharder\Desktop\y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38877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modify these three pointer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t this point, </a:t>
            </a:r>
            <a:r>
              <a:rPr lang="en-US" altLang="en-US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his</a:t>
            </a:r>
            <a:r>
              <a:rPr lang="en-US" altLang="en-US" dirty="0">
                <a:latin typeface="Arial" charset="0"/>
                <a:cs typeface="Arial" charset="0"/>
              </a:rPr>
              <a:t> references the unbalanced root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pic>
        <p:nvPicPr>
          <p:cNvPr id="53252" name="Picture 13" descr="C:\Users\dwharder\Desktop\v0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239085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 descr="C:\Users\dwharder\Desktop\v2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pecifically, we will rotate these two nodes around the root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call the first prototypical exampl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Promote node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>
                <a:latin typeface="Arial" charset="0"/>
                <a:cs typeface="Arial" charset="0"/>
              </a:rPr>
              <a:t> to the root and demote node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>
                <a:latin typeface="Arial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to be the right child of</a:t>
            </a:r>
            <a:r>
              <a:rPr lang="en-US" altLang="en-US" b="1">
                <a:latin typeface="Arial" charset="0"/>
                <a:cs typeface="Arial" charset="0"/>
              </a:rPr>
              <a:t>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</p:spTree>
    <p:extLst>
      <p:ext uri="{BB962C8B-B14F-4D97-AF65-F5344CB8AC3E}">
        <p14:creationId xmlns:p14="http://schemas.microsoft.com/office/powerpoint/2010/main" val="570235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7" descr="C:\Users\dwharder\Desktop\v2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is requires the address of node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to be assigned to the </a:t>
            </a:r>
            <a:r>
              <a:rPr lang="en-US" altLang="en-US">
                <a:latin typeface="Consolas" pitchFamily="49" charset="0"/>
                <a:cs typeface="Consolas" pitchFamily="49" charset="0"/>
              </a:rPr>
              <a:t>right_tree</a:t>
            </a:r>
            <a:r>
              <a:rPr lang="en-US" altLang="en-US">
                <a:latin typeface="Arial" charset="0"/>
                <a:cs typeface="Arial" charset="0"/>
              </a:rPr>
              <a:t> member variable of node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9512" y="2827338"/>
            <a:ext cx="25410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0341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</p:spTree>
    <p:extLst>
      <p:ext uri="{BB962C8B-B14F-4D97-AF65-F5344CB8AC3E}">
        <p14:creationId xmlns:p14="http://schemas.microsoft.com/office/powerpoint/2010/main" val="191059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ign any former parent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the address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ssign the address of the tree 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Arial" charset="0"/>
                <a:cs typeface="Arial" charset="0"/>
              </a:rPr>
              <a:t>to </a:t>
            </a:r>
            <a:r>
              <a:rPr lang="en-US" altLang="en-US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US" altLang="en-US" dirty="0">
                <a:latin typeface="Arial" charset="0"/>
                <a:cs typeface="Arial" charset="0"/>
              </a:rPr>
              <a:t> of nod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56324" name="Picture 16" descr="C:\Users\dwharder\Desktop\v0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512" y="2825750"/>
            <a:ext cx="231666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= BR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7338"/>
            <a:ext cx="37753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= this; </a:t>
            </a:r>
          </a:p>
        </p:txBody>
      </p:sp>
    </p:spTree>
    <p:extLst>
      <p:ext uri="{BB962C8B-B14F-4D97-AF65-F5344CB8AC3E}">
        <p14:creationId xmlns:p14="http://schemas.microsoft.com/office/powerpoint/2010/main" val="68585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nodes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>
                <a:latin typeface="Arial" charset="0"/>
                <a:cs typeface="Arial" charset="0"/>
              </a:rPr>
              <a:t> and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>
                <a:latin typeface="Arial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are now balanced and all remaining nodes of the subtrees are in their correct positions</a:t>
            </a:r>
          </a:p>
        </p:txBody>
      </p:sp>
      <p:pic>
        <p:nvPicPr>
          <p:cNvPr id="57348" name="Picture 17" descr="C:\Users\dwharder\Desktop\v0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088577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8" descr="C:\Users\dwharder\Desktop\v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08275"/>
            <a:ext cx="86423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Additionally, height of the tree rooted at </a:t>
            </a:r>
            <a:r>
              <a:rPr lang="en-CA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altLang="en-US" i="1" dirty="0">
                <a:latin typeface="Arial" charset="0"/>
                <a:cs typeface="Arial" charset="0"/>
              </a:rPr>
              <a:t> </a:t>
            </a:r>
            <a:r>
              <a:rPr lang="en-CA" altLang="en-US" dirty="0">
                <a:latin typeface="Arial" charset="0"/>
                <a:cs typeface="Arial" charset="0"/>
              </a:rPr>
              <a:t>equals the original height of the tree rooted at </a:t>
            </a:r>
            <a:r>
              <a:rPr lang="en-CA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altLang="en-US" b="1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altLang="en-US" dirty="0">
                <a:latin typeface="Arial" charset="0"/>
                <a:cs typeface="Arial" charset="0"/>
              </a:rPr>
              <a:t>Thus, this insertion will no longer affect the balance of any ancestors all the way back to the root</a:t>
            </a:r>
          </a:p>
        </p:txBody>
      </p:sp>
    </p:spTree>
    <p:extLst>
      <p:ext uri="{BB962C8B-B14F-4D97-AF65-F5344CB8AC3E}">
        <p14:creationId xmlns:p14="http://schemas.microsoft.com/office/powerpoint/2010/main" val="606944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example case, the correction 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090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81" y="3068960"/>
            <a:ext cx="8799007" cy="252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825945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2898" y="1647228"/>
            <a:ext cx="6081471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7592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7" descr="C:\Users\dwharder\Desktop\v0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consider the insertion of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dirty="0">
                <a:latin typeface="Arial" charset="0"/>
                <a:cs typeface="Arial" charset="0"/>
              </a:rPr>
              <a:t> wher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>
                <a:latin typeface="Arial" charset="0"/>
                <a:cs typeface="Arial" charset="0"/>
              </a:rPr>
              <a:t> into our original tree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36260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8" descr="C:\Users\dwharder\Desktop\v0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ssume that the insertion 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>
                <a:latin typeface="Arial" charset="0"/>
                <a:cs typeface="Arial" charset="0"/>
              </a:rPr>
              <a:t> increases the height of </a:t>
            </a:r>
            <a:r>
              <a:rPr lang="en-US" altLang="en-US" b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en-US" b="1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Once again,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becomes unbalanced</a:t>
            </a:r>
            <a:endParaRPr lang="en-US" altLang="en-US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71433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The result is a perfect, though trivial tree</a:t>
            </a:r>
          </a:p>
        </p:txBody>
      </p:sp>
      <p:pic>
        <p:nvPicPr>
          <p:cNvPr id="10244" name="Picture 6" descr="C:\Users\dwharder\Desktop\v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509002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8" descr="C:\Users\dwharder\Desktop\v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81317"/>
            <a:ext cx="4895514" cy="340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altLang="en-US" dirty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ere are examples of when the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 of 14 may cause thi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6" name="Picture 2" descr="C:\Users\dwharder\Desktop\a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2"/>
            <a:ext cx="3316095" cy="564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716405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9" descr="C:\Users\dwharder\Desktop\v0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Unfortunately, the previous correction does not fix the imbalance at the root of this sub-tree:  the new root,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, remains unbalanced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22176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7326" y="1647228"/>
            <a:ext cx="5981178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doing the same thing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before results in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 tree that is still 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unbalanced…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imbalance is jus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hifted to the other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sid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89431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0" descr="C:\Users\dwharder\Desktop\v0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nfortunately, this does not fix the imbalance at the root of this subtree</a:t>
            </a:r>
            <a:endParaRPr lang="en-US" altLang="en-US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12255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1" descr="C:\Users\dwharder\Desktop\v0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-label the tree by dividing the left subtree of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>
                <a:latin typeface="Arial" charset="0"/>
                <a:cs typeface="Arial" charset="0"/>
              </a:rPr>
              <a:t> into a tree rooted a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with two subtrees of heigh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</p:spTree>
    <p:extLst>
      <p:ext uri="{BB962C8B-B14F-4D97-AF65-F5344CB8AC3E}">
        <p14:creationId xmlns:p14="http://schemas.microsoft.com/office/powerpoint/2010/main" val="41916413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2" descr="C:\Users\dwharder\Desktop\v0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an insertion causes an imbalance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addition of either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or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>
                <a:latin typeface="Arial" charset="0"/>
                <a:cs typeface="Arial" charset="0"/>
              </a:rPr>
              <a:t> will cause this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96892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reassign the following pointers</a:t>
            </a:r>
          </a:p>
        </p:txBody>
      </p:sp>
      <p:pic>
        <p:nvPicPr>
          <p:cNvPr id="65540" name="Picture 23" descr="C:\Users\dwharder\Desktop\v0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356732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pecifically, we will order these three nodes as a perfect tre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Recall the second prototypical example</a:t>
            </a:r>
          </a:p>
        </p:txBody>
      </p:sp>
      <p:pic>
        <p:nvPicPr>
          <p:cNvPr id="66564" name="Picture 24" descr="C:\Users\dwharder\Desktop\v08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43764093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6" descr="C:\Users\dwharder\Desktop\bla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8550"/>
            <a:ext cx="6194425" cy="430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achieve this,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>
                <a:latin typeface="Arial" charset="0"/>
                <a:cs typeface="Arial" charset="0"/>
              </a:rPr>
              <a:t> and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>
                <a:latin typeface="Arial" charset="0"/>
                <a:cs typeface="Arial" charset="0"/>
              </a:rPr>
              <a:t> will be assigned as children of the new roo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0029"/>
            <a:ext cx="227177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154433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pic>
        <p:nvPicPr>
          <p:cNvPr id="68611" name="Picture 26" descr="C:\Users\dwharder\Desktop\v1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	We also have to connect the two subtrees and original parent 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1771"/>
            <a:ext cx="207300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ptr_to_this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= d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DL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= DR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60029"/>
            <a:ext cx="33650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lef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= b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right_tre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= this;</a:t>
            </a:r>
          </a:p>
        </p:txBody>
      </p:sp>
    </p:spTree>
    <p:extLst>
      <p:ext uri="{BB962C8B-B14F-4D97-AF65-F5344CB8AC3E}">
        <p14:creationId xmlns:p14="http://schemas.microsoft.com/office/powerpoint/2010/main" val="203462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C:\Users\dwharder\Desktop\k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lternatively, given this tree, insert 2 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0517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Now the tree rooted at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>
                <a:latin typeface="Arial" charset="0"/>
                <a:cs typeface="Arial" charset="0"/>
              </a:rPr>
              <a:t> is balanced</a:t>
            </a:r>
          </a:p>
        </p:txBody>
      </p:sp>
      <p:pic>
        <p:nvPicPr>
          <p:cNvPr id="69636" name="Picture 15" descr="C:\Users\dwharder\Desktop\v1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501454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Maintaining Balance: Case 2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gain, the height of the root did not change</a:t>
            </a:r>
          </a:p>
        </p:txBody>
      </p:sp>
      <p:pic>
        <p:nvPicPr>
          <p:cNvPr id="70660" name="Picture 16" descr="C:\Users\dwharder\Desktop\v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8424863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640847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87824" y="1648174"/>
            <a:ext cx="6081470" cy="4948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>
                <a:latin typeface="Arial" charset="0"/>
                <a:cs typeface="Arial" charset="0"/>
              </a:rPr>
              <a:t>,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324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 Summar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re are two symmetric cases to those we have examined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into the right-right sub-tre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nsertions into either the right-left sub-tree </a:t>
            </a:r>
          </a:p>
        </p:txBody>
      </p:sp>
      <p:pic>
        <p:nvPicPr>
          <p:cNvPr id="83970" name="Picture 2" descr="C:\Users\dwharder\Desktop\a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651" y="4653136"/>
            <a:ext cx="6357701" cy="1858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 descr="C:\Users\dwharder\Desktop\a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979" y="2276872"/>
            <a:ext cx="6162413" cy="1862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4379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 (Implementation)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720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void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::insert( const Type &amp;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 *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ptr_to_this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if ( empty()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ptr_to_this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 new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&lt;Type&gt;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)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return tru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} else if 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&lt; element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if ( left() -&gt; insert()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if ( </a:t>
            </a:r>
            <a:r>
              <a:rPr lang="en-US" altLang="en-US" sz="12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left()-&gt;height() - right()-&gt;height()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= 2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// determine if it is a left-left or left-right insertion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// perform the appropriate correction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   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= std::max( height(), left()-&gt;height() )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}</a:t>
            </a:r>
          </a:p>
          <a:p>
            <a:pPr>
              <a:buFontTx/>
              <a:buNone/>
            </a:pPr>
            <a:endParaRPr lang="en-US" altLang="en-US" sz="1200" b="1" dirty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    return fals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} else if ( </a:t>
            </a:r>
            <a:r>
              <a:rPr lang="en-US" altLang="en-US" sz="12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200" b="1" dirty="0">
                <a:latin typeface="Courier New" pitchFamily="49" charset="0"/>
                <a:cs typeface="Arial" charset="0"/>
              </a:rPr>
              <a:t> &gt; element )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       // ...</a:t>
            </a:r>
          </a:p>
        </p:txBody>
      </p:sp>
    </p:spTree>
    <p:extLst>
      <p:ext uri="{BB962C8B-B14F-4D97-AF65-F5344CB8AC3E}">
        <p14:creationId xmlns:p14="http://schemas.microsoft.com/office/powerpoint/2010/main" val="122356938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Insertion (Implementation)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mment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Both balances are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1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 insertions are still </a:t>
            </a:r>
            <a:r>
              <a:rPr lang="en-US" altLang="en-US" b="1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is possible to </a:t>
            </a:r>
            <a:r>
              <a:rPr lang="en-US" altLang="en-US" i="1" dirty="0">
                <a:latin typeface="Arial" charset="0"/>
                <a:cs typeface="Arial" charset="0"/>
              </a:rPr>
              <a:t>tighten</a:t>
            </a:r>
            <a:r>
              <a:rPr lang="en-US" altLang="en-US" dirty="0">
                <a:latin typeface="Arial" charset="0"/>
                <a:cs typeface="Arial" charset="0"/>
              </a:rPr>
              <a:t> the previous c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side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 if you want to explicitly rotate the nodes A and B, you must also pass a reference to the parent pointer as an argument:</a:t>
            </a:r>
          </a:p>
          <a:p>
            <a:pPr lvl="2">
              <a:buFontTx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	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insert( Type </a:t>
            </a:r>
            <a:r>
              <a:rPr lang="en-US" altLang="en-US" sz="1400" b="1" dirty="0" err="1">
                <a:latin typeface="Courier New" pitchFamily="49" charset="0"/>
                <a:cs typeface="Arial" charset="0"/>
              </a:rPr>
              <a:t>obj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4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400" b="1" dirty="0">
                <a:latin typeface="Courier New" pitchFamily="49" charset="0"/>
                <a:cs typeface="Arial" charset="0"/>
              </a:rPr>
              <a:t>&lt;Type&gt; * &amp; parent )</a:t>
            </a:r>
          </a:p>
        </p:txBody>
      </p:sp>
    </p:spTree>
    <p:extLst>
      <p:ext uri="{BB962C8B-B14F-4D97-AF65-F5344CB8AC3E}">
        <p14:creationId xmlns:p14="http://schemas.microsoft.com/office/powerpoint/2010/main" val="25741257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AVL tree</a:t>
            </a:r>
          </a:p>
          <a:p>
            <a:endParaRPr lang="en-CA" dirty="0"/>
          </a:p>
        </p:txBody>
      </p:sp>
      <p:pic>
        <p:nvPicPr>
          <p:cNvPr id="4" name="Picture 30" descr="C:\Users\dwharder\Desktop\a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730867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3</a:t>
            </a:r>
          </a:p>
        </p:txBody>
      </p:sp>
      <p:pic>
        <p:nvPicPr>
          <p:cNvPr id="4" name="Picture 2" descr="C:\Users\dwharder\Desktop\a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75875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648010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y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7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78647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Again, the product is a linked list; however, we can fix this, too</a:t>
            </a:r>
          </a:p>
        </p:txBody>
      </p:sp>
      <p:pic>
        <p:nvPicPr>
          <p:cNvPr id="12292" name="Picture 7" descr="C:\Users\dwharder\Desktop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926389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C:\Users\dwharder\Desktop\y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422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13678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6" name="Picture 6" descr="C:\Users\dwharder\Desktop\v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548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dwharder\Desktop\a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node</a:t>
            </a:r>
          </a:p>
        </p:txBody>
      </p:sp>
    </p:spTree>
    <p:extLst>
      <p:ext uri="{BB962C8B-B14F-4D97-AF65-F5344CB8AC3E}">
        <p14:creationId xmlns:p14="http://schemas.microsoft.com/office/powerpoint/2010/main" val="340132439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AVL balanced</a:t>
            </a:r>
          </a:p>
        </p:txBody>
      </p:sp>
      <p:pic>
        <p:nvPicPr>
          <p:cNvPr id="4" name="Picture 5" descr="C:\Users\dwharder\Desktop\a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731437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7</a:t>
            </a:r>
          </a:p>
        </p:txBody>
      </p:sp>
      <p:pic>
        <p:nvPicPr>
          <p:cNvPr id="4" name="Picture 6" descr="C:\Users\dwharder\Desktop\a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731850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231908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C:\Users\dwharder\Desktop\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80994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k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558089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Picture 5" descr="C:\Users\dwharder\Desktop\k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772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C:\Users\dwharder\Desktop\a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81 is that value</a:t>
            </a:r>
          </a:p>
        </p:txBody>
      </p:sp>
    </p:spTree>
    <p:extLst>
      <p:ext uri="{BB962C8B-B14F-4D97-AF65-F5344CB8AC3E}">
        <p14:creationId xmlns:p14="http://schemas.microsoft.com/office/powerpoint/2010/main" val="11673463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Prototypical Examples</a:t>
            </a:r>
            <a:endParaRPr lang="en-CA" altLang="en-US">
              <a:latin typeface="Arial" charset="0"/>
              <a:cs typeface="Arial" charset="0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Promote 2 to the root, and assign 1 and 3 to be its children</a:t>
            </a:r>
          </a:p>
        </p:txBody>
      </p:sp>
      <p:pic>
        <p:nvPicPr>
          <p:cNvPr id="13316" name="Picture 8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05871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tree is balanced</a:t>
            </a:r>
          </a:p>
        </p:txBody>
      </p:sp>
      <p:pic>
        <p:nvPicPr>
          <p:cNvPr id="4" name="Picture 9" descr="C:\Users\dwharder\Desktop\a9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23232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6</a:t>
            </a:r>
          </a:p>
        </p:txBody>
      </p:sp>
      <p:pic>
        <p:nvPicPr>
          <p:cNvPr id="4" name="Picture 10" descr="C:\Users\dwharder\Desktop\a1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92850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</p:txBody>
      </p:sp>
      <p:pic>
        <p:nvPicPr>
          <p:cNvPr id="4" name="Picture 11" descr="C:\Users\dwharder\Desktop\a1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73054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78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77</a:t>
            </a: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448258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3" descr="C:\Users\dwharder\Desktop\a1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187513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80</a:t>
            </a:r>
          </a:p>
        </p:txBody>
      </p:sp>
      <p:pic>
        <p:nvPicPr>
          <p:cNvPr id="4" name="Picture 14" descr="C:\Users\dwharder\Desktop\a1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743056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 descr="C:\Users\dwharder\Desktop\a1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righ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81677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</p:spTree>
    <p:extLst>
      <p:ext uri="{BB962C8B-B14F-4D97-AF65-F5344CB8AC3E}">
        <p14:creationId xmlns:p14="http://schemas.microsoft.com/office/powerpoint/2010/main" val="375371829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gain, balanced</a:t>
            </a:r>
          </a:p>
        </p:txBody>
      </p:sp>
      <p:pic>
        <p:nvPicPr>
          <p:cNvPr id="4" name="Picture 17" descr="C:\Users\dwharder\Desktop\a1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755520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Insert 74</a:t>
            </a:r>
          </a:p>
        </p:txBody>
      </p:sp>
      <p:pic>
        <p:nvPicPr>
          <p:cNvPr id="4" name="Picture 18" descr="C:\Users\dwharder\Desktop\a1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8665444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58</TotalTime>
  <Words>911</Words>
  <Application>Microsoft Office PowerPoint</Application>
  <PresentationFormat>On-screen Show (4:3)</PresentationFormat>
  <Paragraphs>612</Paragraphs>
  <Slides>129</Slides>
  <Notes>6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9</vt:i4>
      </vt:variant>
    </vt:vector>
  </HeadingPairs>
  <TitlesOfParts>
    <vt:vector size="138" baseType="lpstr">
      <vt:lpstr>ＭＳ Ｐゴシック</vt:lpstr>
      <vt:lpstr>Arial</vt:lpstr>
      <vt:lpstr>Calibri</vt:lpstr>
      <vt:lpstr>Consolas</vt:lpstr>
      <vt:lpstr>Courier New</vt:lpstr>
      <vt:lpstr>Symbol</vt:lpstr>
      <vt:lpstr>Times New Roman</vt:lpstr>
      <vt:lpstr>Custom Design</vt:lpstr>
      <vt:lpstr>Equation</vt:lpstr>
      <vt:lpstr>Outline</vt:lpstr>
      <vt:lpstr>Background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AVL Trees</vt:lpstr>
      <vt:lpstr>AVL Trees</vt:lpstr>
      <vt:lpstr>AVL Trees</vt:lpstr>
      <vt:lpstr>AVL Trees</vt:lpstr>
      <vt:lpstr>AVL Trees</vt:lpstr>
      <vt:lpstr>AVL Trees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Insert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 Summary</vt:lpstr>
      <vt:lpstr>Insert (Implementation)</vt:lpstr>
      <vt:lpstr>Insertion (Implementation)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AVL Trees as Arrays?</vt:lpstr>
      <vt:lpstr>AVL Trees as Arrays?</vt:lpstr>
      <vt:lpstr>AVL Trees as Arrays?</vt:lpstr>
      <vt:lpstr>Summary</vt:lpstr>
      <vt:lpstr>Usage 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Ali elgamal</cp:lastModifiedBy>
  <cp:revision>499</cp:revision>
  <dcterms:created xsi:type="dcterms:W3CDTF">2009-09-11T23:00:44Z</dcterms:created>
  <dcterms:modified xsi:type="dcterms:W3CDTF">2016-04-25T19:57:34Z</dcterms:modified>
</cp:coreProperties>
</file>